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381" r:id="rId3"/>
    <p:sldId id="375" r:id="rId4"/>
    <p:sldId id="377" r:id="rId5"/>
    <p:sldId id="380" r:id="rId6"/>
    <p:sldId id="382" r:id="rId7"/>
    <p:sldId id="383" r:id="rId8"/>
    <p:sldId id="378" r:id="rId9"/>
    <p:sldId id="384" r:id="rId10"/>
    <p:sldId id="379" r:id="rId11"/>
    <p:sldId id="385" r:id="rId12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34" autoAdjust="0"/>
    <p:restoredTop sz="94660"/>
  </p:normalViewPr>
  <p:slideViewPr>
    <p:cSldViewPr snapToGrid="0">
      <p:cViewPr varScale="1">
        <p:scale>
          <a:sx n="84" d="100"/>
          <a:sy n="84" d="100"/>
        </p:scale>
        <p:origin x="667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29108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5460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4431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768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485726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42280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80925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7653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63446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79081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20603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9564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jpeg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jpeg"/><Relationship Id="rId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png"/><Relationship Id="rId4" Type="http://schemas.openxmlformats.org/officeDocument/2006/relationships/image" Target="../media/image14.emf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112520" y="190259"/>
            <a:ext cx="9144000" cy="905255"/>
          </a:xfrm>
        </p:spPr>
        <p:txBody>
          <a:bodyPr>
            <a:normAutofit fontScale="90000"/>
          </a:bodyPr>
          <a:lstStyle/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ηνικός Μαγνητικός Συντονισμός</a:t>
            </a:r>
            <a:b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112520" y="5072743"/>
            <a:ext cx="9144000" cy="1328057"/>
          </a:xfrm>
        </p:spPr>
        <p:txBody>
          <a:bodyPr>
            <a:normAutofit lnSpcReduction="10000"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άλυση και επεξεργασία φασμάτων: εύρεση δομής</a:t>
            </a:r>
          </a:p>
          <a:p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ρ. Μάριος Κυδωνάκης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122" y="226628"/>
            <a:ext cx="1905000" cy="1905000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298" y="1362287"/>
            <a:ext cx="6027230" cy="3356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760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209550" y="214222"/>
            <a:ext cx="11610975" cy="341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αθμός ακορεστότητας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Ορθογώνιο 4"/>
          <p:cNvSpPr/>
          <p:nvPr/>
        </p:nvSpPr>
        <p:spPr>
          <a:xfrm>
            <a:off x="209550" y="867265"/>
            <a:ext cx="9784842" cy="35825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ο φάσμα δίνει κορυφές στην περιοχή 6.5-8.0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και αφού έχει περισσότερους από 6 άνθρακες και υψηλή ακορεστότητα, σίγουρα περιέχει </a:t>
            </a:r>
            <a:r>
              <a:rPr lang="el-G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βενζολικό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δακτύλιο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ην περιοχή αυτή, υπάρχουν δύο τριπλές και μια διπλή κορυφή, με εμβαδά 2:2:1 οπότε ο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ενζολικός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ακτύλιος είναι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ονο-υποακατεστημένος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ύπαρξη δύο διπλών κορυφών στην περιοχή 5-6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υποδηλώνει έναν διπλό δεσμό. Κάθε κορυφή έχει εμβαδόν 1 υποδηλώνοντας έναν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υποκατεστημένο διπλό δεσμό με δύο διακριτά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ινυλικά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όνια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απλή κορυφή στα 3.80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υποδηλώνει την ύπαρξη Η σε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με </a:t>
            </a:r>
            <a:r>
              <a:rPr lang="el-G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υποκαταστάτη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ηλεκτραρνητικό άτομο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-C-X, X: O, Cl, F, Br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ροφανώς Χ: Ο και αφού η κορυφή έχει εμβαδόν 3 υπάρχει η ομάδα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-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Είναι απλή κορυφή επομένως τα πρωτόνια αυτά δεν έχουν γειτονικά πρωτόνια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362905"/>
              </p:ext>
            </p:extLst>
          </p:nvPr>
        </p:nvGraphicFramePr>
        <p:xfrm>
          <a:off x="10593135" y="987165"/>
          <a:ext cx="1065466" cy="121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CS ChemDraw Drawing" r:id="rId3" imgW="771073" imgH="882230" progId="ChemDraw.Document.6.0">
                  <p:embed/>
                </p:oleObj>
              </mc:Choice>
              <mc:Fallback>
                <p:oleObj name="CS ChemDraw Drawing" r:id="rId3" imgW="771073" imgH="8822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93135" y="987165"/>
                        <a:ext cx="1065466" cy="1218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508827"/>
              </p:ext>
            </p:extLst>
          </p:nvPr>
        </p:nvGraphicFramePr>
        <p:xfrm>
          <a:off x="10255250" y="2404838"/>
          <a:ext cx="15652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CS ChemDraw Drawing" r:id="rId5" imgW="1565538" imgH="1047249" progId="ChemDraw.Document.6.0">
                  <p:embed/>
                </p:oleObj>
              </mc:Choice>
              <mc:Fallback>
                <p:oleObj name="CS ChemDraw Drawing" r:id="rId5" imgW="1565538" imgH="10472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5250" y="2404838"/>
                        <a:ext cx="156527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536634"/>
              </p:ext>
            </p:extLst>
          </p:nvPr>
        </p:nvGraphicFramePr>
        <p:xfrm>
          <a:off x="10810442" y="3905864"/>
          <a:ext cx="848159" cy="29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CS ChemDraw Drawing" r:id="rId7" imgW="513765" imgH="181648" progId="ChemDraw.Document.6.0">
                  <p:embed/>
                </p:oleObj>
              </mc:Choice>
              <mc:Fallback>
                <p:oleObj name="CS ChemDraw Drawing" r:id="rId7" imgW="513765" imgH="181648" progId="ChemDraw.Document.6.0">
                  <p:embed/>
                  <p:pic>
                    <p:nvPicPr>
                      <p:cNvPr id="9" name="Αντικείμενο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10442" y="3905864"/>
                        <a:ext cx="848159" cy="298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2994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Ορθογώνιο 12"/>
          <p:cNvSpPr/>
          <p:nvPr/>
        </p:nvSpPr>
        <p:spPr>
          <a:xfrm>
            <a:off x="218695" y="225771"/>
            <a:ext cx="17381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ιθανές δομές: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184547"/>
              </p:ext>
            </p:extLst>
          </p:nvPr>
        </p:nvGraphicFramePr>
        <p:xfrm>
          <a:off x="3389948" y="410437"/>
          <a:ext cx="4614862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CS ChemDraw Drawing" r:id="rId3" imgW="3736706" imgH="1422058" progId="ChemDraw.Document.6.0">
                  <p:embed/>
                </p:oleObj>
              </mc:Choice>
              <mc:Fallback>
                <p:oleObj name="CS ChemDraw Drawing" r:id="rId3" imgW="3736706" imgH="1422058" progId="ChemDraw.Document.6.0">
                  <p:embed/>
                  <p:pic>
                    <p:nvPicPr>
                      <p:cNvPr id="14" name="Αντικείμενο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9948" y="410437"/>
                        <a:ext cx="4614862" cy="175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Ορθογώνιο 1"/>
          <p:cNvSpPr/>
          <p:nvPr/>
        </p:nvSpPr>
        <p:spPr>
          <a:xfrm>
            <a:off x="218695" y="2519431"/>
            <a:ext cx="10375392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δομή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αποκλείεται.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α δύο </a:t>
            </a:r>
            <a:r>
              <a:rPr lang="el-G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βινυλικά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όνια (</a:t>
            </a:r>
            <a:r>
              <a:rPr lang="el-G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dirty="0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είναι γειτονικά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mina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δεν αναμένεται να δώσουν διακριτή διπλή κορυφή το καθένας (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mina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~ 0-3 Hz)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218695" y="3598423"/>
            <a:ext cx="10375392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ό τις απορροφήσεις των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ινυλικών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ονίων προκύπτει η σταθερά σχάσης μεταξύ των Η</a:t>
            </a:r>
            <a:r>
              <a:rPr lang="el-G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Η</a:t>
            </a:r>
            <a:r>
              <a:rPr lang="el-G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1-H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6.148-6.134)x500 = 0.014x500 = 7.0 Hz (&lt; 12 Hz)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πομένως, η στερεοχημεία του διπλού δεσμού είναι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s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η </a:t>
            </a:r>
            <a:r>
              <a:rPr lang="el-G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ομή που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ίχνει το φάσμα είναι η 3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12648" y="4926714"/>
            <a:ext cx="1161097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τοσκοπικά δεδομένα ένωσης: 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-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: 7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 (d, J = 8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, 2H),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 = 8 Hz, 2H), 6.14 (d, J = 7 Hz, 1H), 5.22 (d, J = 7 Hz, 1H), 3.86 (s, 3H).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 φάσμα 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ναμένουμε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ήματα, όσος και ο αριθμός των μη ισοδύναμων ανθράκων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2286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623239"/>
              </p:ext>
            </p:extLst>
          </p:nvPr>
        </p:nvGraphicFramePr>
        <p:xfrm>
          <a:off x="2282089" y="1103313"/>
          <a:ext cx="7337399" cy="3724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CS ChemDraw Drawing" r:id="rId3" imgW="4506503" imgH="2287658" progId="ChemDraw.Document.6.0">
                  <p:embed/>
                </p:oleObj>
              </mc:Choice>
              <mc:Fallback>
                <p:oleObj name="CS ChemDraw Drawing" r:id="rId3" imgW="4506503" imgH="2287658" progId="ChemDraw.Document.6.0">
                  <p:embed/>
                  <p:pic>
                    <p:nvPicPr>
                      <p:cNvPr id="10" name="Αντικείμενο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2089" y="1103313"/>
                        <a:ext cx="7337399" cy="3724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Ορθογώνιο 11"/>
          <p:cNvSpPr/>
          <p:nvPr/>
        </p:nvSpPr>
        <p:spPr>
          <a:xfrm>
            <a:off x="2828769" y="379298"/>
            <a:ext cx="6534687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αρακτηριστικές σταθερές σύζευξης σε αλκένια</a:t>
            </a:r>
            <a:endParaRPr lang="el-G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5555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Ορθογώνιο 5"/>
              <p:cNvSpPr/>
              <p:nvPr/>
            </p:nvSpPr>
            <p:spPr>
              <a:xfrm>
                <a:off x="749808" y="5823221"/>
                <a:ext cx="10259568" cy="5150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αθμός ακορεστότητα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𝜌𝜄𝜃𝜇</m:t>
                            </m:r>
                            <m:r>
                              <m:rPr>
                                <m:sty m:val="p"/>
                              </m:rP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ό</m:t>
                            </m:r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𝜍</m:t>
                            </m:r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(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𝜌𝜄𝜃𝜇</m:t>
                        </m:r>
                        <m:r>
                          <m:rPr>
                            <m:sty m:val="p"/>
                          </m:r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ό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𝜍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Η</m:t>
                        </m:r>
                        <m: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</m:t>
                        </m:r>
                        <m: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</a:t>
                </a: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Ορθογώνιο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808" y="5823221"/>
                <a:ext cx="10259568" cy="515077"/>
              </a:xfrm>
              <a:prstGeom prst="rect">
                <a:avLst/>
              </a:prstGeom>
              <a:blipFill>
                <a:blip r:embed="rId2"/>
                <a:stretch>
                  <a:fillRect l="-594" b="-705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Ορθογώνιο 6"/>
          <p:cNvSpPr/>
          <p:nvPr/>
        </p:nvSpPr>
        <p:spPr>
          <a:xfrm>
            <a:off x="75819" y="1210050"/>
            <a:ext cx="18352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Εικόνα 4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10423" y="137161"/>
            <a:ext cx="10148761" cy="506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Εικόνα 7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4952" y="1014984"/>
            <a:ext cx="5166360" cy="2615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Εικόνα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8232" y="5042003"/>
            <a:ext cx="2083248" cy="1562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846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209550" y="214222"/>
            <a:ext cx="1161097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αθμός ακορεστότητας: 5. Κάθε διπλός δεσμός αντιστοιχεί σε έναν βαθμό ακορεστότητας, ανεξάρτητα αν είναι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C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ή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O.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Όμοια κάθε δακτύλιος.  Το φάσμα δίνει κορυφές στην περιοχή 6.5-8.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αφού έχει περισσότερους από 6 άνθρακες και υψηλή ακορεστότητα, σίγουρα περιέχει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ενζολικό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ακτύλιο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Ορθογώνιο 4"/>
          <p:cNvSpPr/>
          <p:nvPr/>
        </p:nvSpPr>
        <p:spPr>
          <a:xfrm>
            <a:off x="276224" y="1533665"/>
            <a:ext cx="10138792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δύο διπλές κορυφές στην περιοχή των αρωματικών, με εμβαδόν 2 η κάθε μια υποδηλώνει την ύπαρξη 1,4-διυποκατεστημένου βενζολίου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λή κορυφή στα 3.8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υποδηλώνει την ύπαρξη Η σε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ε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υποκαταστάτ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ηλεκτραρνητικό άτομο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-C-X, X: O, Cl, F, Br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φανώς Χ: Ο και αφού η κορυφή έχει εμβαδόν 3 υπάρχει η ομάδ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-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Είναι απλή κορυφή επομένως τα πρωτόνια αυτά δεν έχουν γειτονικά πρωτόνια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διπλή κορυφή στα 1.86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έχει επίσης εμβαδόν 3. Πιθανόν πρόκειται γι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μάδα. Είναι στην περιοχή των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ενζυλικών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λυλικών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ονίων και αφού σχάζεται σε διπλή, η ομάδα αυτή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ζεύγνυται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γειτονεύει) με ένα Η (ν+1 = 1+1 = 2πλή κορυφή)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κορυφές στην περιοχή 6.0-6.5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ιθανόν αντιστοιχούν σε πρωτόνια διπλού δεσμού. Κάθε μια έχει εμβαδόν 1 άρα υπάρχουν δύο διακριτικά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ινυλικά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σημαίνει πάνω σε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πλού δεσμού) πρωτόνια. Δεν εμφανίζονται στην χαρακτηριστική περιοχή των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ινυλικών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~5.0-6.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πομένως ο διπλός δεσμός βρίσκεται σε συζυγία με τον αρωματικό δακτύλιο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προστατεύονται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τά τι)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533162"/>
              </p:ext>
            </p:extLst>
          </p:nvPr>
        </p:nvGraphicFramePr>
        <p:xfrm>
          <a:off x="10556748" y="1048893"/>
          <a:ext cx="13017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6" name="CS ChemDraw Drawing" r:id="rId3" imgW="822960" imgH="882230" progId="ChemDraw.Document.6.0">
                  <p:embed/>
                </p:oleObj>
              </mc:Choice>
              <mc:Fallback>
                <p:oleObj name="CS ChemDraw Drawing" r:id="rId3" imgW="822960" imgH="8822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56748" y="1048893"/>
                        <a:ext cx="130175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13938"/>
              </p:ext>
            </p:extLst>
          </p:nvPr>
        </p:nvGraphicFramePr>
        <p:xfrm>
          <a:off x="10782063" y="2704706"/>
          <a:ext cx="785097" cy="2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7" name="CS ChemDraw Drawing" r:id="rId5" imgW="513765" imgH="181648" progId="ChemDraw.Document.6.0">
                  <p:embed/>
                </p:oleObj>
              </mc:Choice>
              <mc:Fallback>
                <p:oleObj name="CS ChemDraw Drawing" r:id="rId5" imgW="513765" imgH="1816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82063" y="2704706"/>
                        <a:ext cx="785097" cy="2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94921"/>
              </p:ext>
            </p:extLst>
          </p:nvPr>
        </p:nvGraphicFramePr>
        <p:xfrm>
          <a:off x="10962766" y="3947791"/>
          <a:ext cx="604394" cy="260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8" name="CS ChemDraw Drawing" r:id="rId7" imgW="418923" imgH="181222" progId="ChemDraw.Document.6.0">
                  <p:embed/>
                </p:oleObj>
              </mc:Choice>
              <mc:Fallback>
                <p:oleObj name="CS ChemDraw Drawing" r:id="rId7" imgW="418923" imgH="1812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62766" y="3947791"/>
                        <a:ext cx="604394" cy="260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249"/>
              </p:ext>
            </p:extLst>
          </p:nvPr>
        </p:nvGraphicFramePr>
        <p:xfrm>
          <a:off x="10837735" y="4743831"/>
          <a:ext cx="833126" cy="165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9" name="CS ChemDraw Drawing" r:id="rId9" imgW="739175" imgH="1465977" progId="ChemDraw.Document.6.0">
                  <p:embed/>
                </p:oleObj>
              </mc:Choice>
              <mc:Fallback>
                <p:oleObj name="CS ChemDraw Drawing" r:id="rId9" imgW="739175" imgH="14659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37735" y="4743831"/>
                        <a:ext cx="833126" cy="1650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546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209550" y="214222"/>
            <a:ext cx="116109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ιθανές δομές: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255685"/>
              </p:ext>
            </p:extLst>
          </p:nvPr>
        </p:nvGraphicFramePr>
        <p:xfrm>
          <a:off x="1960689" y="328866"/>
          <a:ext cx="8006841" cy="1701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CS ChemDraw Drawing" r:id="rId3" imgW="6754652" imgH="1435703" progId="ChemDraw.Document.6.0">
                  <p:embed/>
                </p:oleObj>
              </mc:Choice>
              <mc:Fallback>
                <p:oleObj name="CS ChemDraw Drawing" r:id="rId3" imgW="6754652" imgH="14357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0689" y="328866"/>
                        <a:ext cx="8006841" cy="1701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Ορθογώνιο 10"/>
          <p:cNvSpPr/>
          <p:nvPr/>
        </p:nvSpPr>
        <p:spPr>
          <a:xfrm>
            <a:off x="355854" y="2029967"/>
            <a:ext cx="11610975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δομές 4,5 και 6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κλείονται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μεθύλιο στα 1.86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μφανίζεται ως διπλή κορυφή. Η περιοχή 1.86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περιοχή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ενζυλικών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ονίων, αλλά η σχάση σε διπλή υποδηλώνοντας ένα γειτονικό πρωτόνιο (σε απόστασή μέχρι 3 δεσμούς).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α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ινυλικά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όνια (</a:t>
            </a:r>
            <a:r>
              <a:rPr lang="el-GR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2000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ναι μεν είναι πάνω σε διπλό δεσμό και σε συζυγία ο διπλός δεσμός με τον αρωματικό δακτύλιο ωστόσο, πάνω στον διπλό δεσμό βρίσκεται η ομάδ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-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το οξυγόνο, ως καλός δότης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λεκτρονιακής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υκνότητας (+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ινόμενο) προσφέρει ηλεκτρονιακή πυκνότητα επομένως θωρακίζει κάπως τα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ινυλικά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όνια. Σε μια τέτοια περίπτωση τα πρωτόνια αυτά θα απορροφούσαν στην περιοχή ~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.8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5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δομή 3 αποκλείεται επίσης. Τα δύο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ινυλικά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ρωτόνια (</a:t>
            </a:r>
            <a:r>
              <a:rPr lang="el-G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2000" dirty="0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ίναι γειτονικά 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minal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ε μια τέτοια περίπτωση θα εμφανιζόντουσαν ως διπλή κορυφή κάθε ένα, με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~0-3 Hz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Επίσης, θα είχαν μια μικρή σχάση με τ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.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ε κάθε περίπτωση, μετά βίας θα παρουσίαζαν διακριτό διπλό ή πολλαπλό σήμα.</a:t>
            </a:r>
          </a:p>
          <a:p>
            <a:pPr algn="just"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ατηρούμε στο φάσμα (ανοιγμένη περιοχή) ότι τα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ινυλικά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όνια σχάζονται το ένα σε διπλή κορυφή και το άλλο σε πολλαπλή, αλλά με αξιοσημείωτη απόσταση (η πληροφορία αυτή αντλείται από την διπλή στα 6.34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)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πομένως, το φάσμα αντιστοιχεί είτε στην ένωση 1 είτε στην 2 (γεωμετρικά ισομερή)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Εικόνα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1717" y="543749"/>
            <a:ext cx="1695112" cy="1271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242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209550" y="214222"/>
            <a:ext cx="116109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ιθανές δομές: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Ορθογώνιο 10"/>
          <p:cNvSpPr/>
          <p:nvPr/>
        </p:nvSpPr>
        <p:spPr>
          <a:xfrm>
            <a:off x="374142" y="2261533"/>
            <a:ext cx="11610975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στερεοχημεία του διπλού δεσμού θα προκύψει από την σταθερά σύζευξης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ων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ινυλικών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ονίων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πολλαπλή κορυφή στα 6.09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τιστοιχεί στο Η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ο οποίο σχάζεται σε διπλή από το Η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κάθε σήμα σχάζεται επιπλέον σε τετραπλή από τ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vicinal).</a:t>
            </a: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ορρόφηση στα 6.34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τιστοιχεί στο  Η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ο οποίο σχάζεται σε διπλή από το Η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άθε μια εκ των οποίων θα μπορούσε να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ασθεί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ε τετραπλή από τ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 το Η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ίναι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ylic)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ε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~ 0-3 Hz.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φανώς η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λυλική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χάση είναι αμελητέα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1-CH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~ 0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προσέξτε πως κάθε μια κορυφή φουσκώνει λίγο, δεν είναι απολύτως οξεία)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αμένω το Η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να απορροφάει σε υψηλότερη συχνότητα (αριστερά στο φάσμα) σε σχέση με το Η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ιότι, το Η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ίναι σε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ο οποίος ενώνεται με τον αρωματικό δακτύλιο (λίγο περισσότερο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θωρακίζεται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σήμα λοιπόν στ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34 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το κλειδί για την εξακρίβωση της στερεοχημείας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1-H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6.367-6.335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500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χνότητ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ργάνου)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03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500 = 16.0 Hz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&gt;12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)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υνεπώς ο διπλός δεσμός έχει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ερεοχημεία και άρα η σωστό δομή είναι η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443514"/>
              </p:ext>
            </p:extLst>
          </p:nvPr>
        </p:nvGraphicFramePr>
        <p:xfrm>
          <a:off x="2449576" y="389744"/>
          <a:ext cx="7691720" cy="2015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CS ChemDraw Drawing" r:id="rId3" imgW="5992510" imgH="1569594" progId="ChemDraw.Document.6.0">
                  <p:embed/>
                </p:oleObj>
              </mc:Choice>
              <mc:Fallback>
                <p:oleObj name="CS ChemDraw Drawing" r:id="rId3" imgW="5992510" imgH="15695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9576" y="389744"/>
                        <a:ext cx="7691720" cy="2015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8978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859487"/>
              </p:ext>
            </p:extLst>
          </p:nvPr>
        </p:nvGraphicFramePr>
        <p:xfrm>
          <a:off x="222377" y="397256"/>
          <a:ext cx="85566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CS ChemDraw Drawing" r:id="rId3" imgW="666023" imgH="1187109" progId="ChemDraw.Document.6.0">
                  <p:embed/>
                </p:oleObj>
              </mc:Choice>
              <mc:Fallback>
                <p:oleObj name="CS ChemDraw Drawing" r:id="rId3" imgW="666023" imgH="1187109" progId="ChemDraw.Document.6.0">
                  <p:embed/>
                  <p:pic>
                    <p:nvPicPr>
                      <p:cNvPr id="4" name="Αντικείμενο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377" y="397256"/>
                        <a:ext cx="855663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94644"/>
              </p:ext>
            </p:extLst>
          </p:nvPr>
        </p:nvGraphicFramePr>
        <p:xfrm>
          <a:off x="1400014" y="193579"/>
          <a:ext cx="2919413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CS ChemDraw Drawing" r:id="rId5" imgW="2920126" imgH="1662550" progId="ChemDraw.Document.6.0">
                  <p:embed/>
                </p:oleObj>
              </mc:Choice>
              <mc:Fallback>
                <p:oleObj name="CS ChemDraw Drawing" r:id="rId5" imgW="2920126" imgH="1662550" progId="ChemDraw.Document.6.0">
                  <p:embed/>
                  <p:pic>
                    <p:nvPicPr>
                      <p:cNvPr id="5" name="Αντικείμενο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0014" y="193579"/>
                        <a:ext cx="2919413" cy="166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470429"/>
              </p:ext>
            </p:extLst>
          </p:nvPr>
        </p:nvGraphicFramePr>
        <p:xfrm>
          <a:off x="5143519" y="22330"/>
          <a:ext cx="6789737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CS ChemDraw Drawing" r:id="rId7" imgW="6789526" imgH="2603197" progId="ChemDraw.Document.6.0">
                  <p:embed/>
                </p:oleObj>
              </mc:Choice>
              <mc:Fallback>
                <p:oleObj name="CS ChemDraw Drawing" r:id="rId7" imgW="6789526" imgH="26031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3519" y="22330"/>
                        <a:ext cx="6789737" cy="260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Εικόνα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75690" y="1732432"/>
            <a:ext cx="1666875" cy="2038350"/>
          </a:xfrm>
          <a:prstGeom prst="rect">
            <a:avLst/>
          </a:prstGeom>
        </p:spPr>
      </p:pic>
      <p:pic>
        <p:nvPicPr>
          <p:cNvPr id="8" name="Εικόνα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00253" y="2930510"/>
            <a:ext cx="2905125" cy="1066800"/>
          </a:xfrm>
          <a:prstGeom prst="rect">
            <a:avLst/>
          </a:prstGeom>
        </p:spPr>
      </p:pic>
      <p:sp>
        <p:nvSpPr>
          <p:cNvPr id="10" name="Ορθογώνιο 9"/>
          <p:cNvSpPr/>
          <p:nvPr/>
        </p:nvSpPr>
        <p:spPr>
          <a:xfrm>
            <a:off x="7241287" y="3345900"/>
            <a:ext cx="2348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" name="Ορθογώνιο 11"/>
          <p:cNvSpPr/>
          <p:nvPr/>
        </p:nvSpPr>
        <p:spPr>
          <a:xfrm>
            <a:off x="7597903" y="2745844"/>
            <a:ext cx="2348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" name="Ορθογώνιο 12"/>
          <p:cNvSpPr/>
          <p:nvPr/>
        </p:nvSpPr>
        <p:spPr>
          <a:xfrm>
            <a:off x="7832725" y="2767811"/>
            <a:ext cx="2348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4" name="Ορθογώνιο 13"/>
          <p:cNvSpPr/>
          <p:nvPr/>
        </p:nvSpPr>
        <p:spPr>
          <a:xfrm>
            <a:off x="8152765" y="4047078"/>
            <a:ext cx="2348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cxnSp>
        <p:nvCxnSpPr>
          <p:cNvPr id="17" name="Ευθύγραμμο βέλος σύνδεσης 16"/>
          <p:cNvCxnSpPr/>
          <p:nvPr/>
        </p:nvCxnSpPr>
        <p:spPr>
          <a:xfrm flipV="1">
            <a:off x="8270176" y="3530566"/>
            <a:ext cx="0" cy="6037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Ορθογώνιο 17"/>
          <p:cNvSpPr/>
          <p:nvPr/>
        </p:nvSpPr>
        <p:spPr>
          <a:xfrm>
            <a:off x="8199407" y="2895219"/>
            <a:ext cx="4325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’</a:t>
            </a:r>
          </a:p>
        </p:txBody>
      </p:sp>
      <p:sp>
        <p:nvSpPr>
          <p:cNvPr id="19" name="Ορθογώνιο 18"/>
          <p:cNvSpPr/>
          <p:nvPr/>
        </p:nvSpPr>
        <p:spPr>
          <a:xfrm>
            <a:off x="8547532" y="2952477"/>
            <a:ext cx="4325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’</a:t>
            </a:r>
          </a:p>
        </p:txBody>
      </p:sp>
      <p:sp>
        <p:nvSpPr>
          <p:cNvPr id="20" name="Ορθογώνιο 19"/>
          <p:cNvSpPr/>
          <p:nvPr/>
        </p:nvSpPr>
        <p:spPr>
          <a:xfrm>
            <a:off x="8710773" y="3299842"/>
            <a:ext cx="4325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’</a:t>
            </a:r>
          </a:p>
        </p:txBody>
      </p:sp>
      <p:cxnSp>
        <p:nvCxnSpPr>
          <p:cNvPr id="21" name="Ευθύγραμμο βέλος σύνδεσης 20"/>
          <p:cNvCxnSpPr/>
          <p:nvPr/>
        </p:nvCxnSpPr>
        <p:spPr>
          <a:xfrm flipV="1">
            <a:off x="8053259" y="3530566"/>
            <a:ext cx="0" cy="6037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Ορθογώνιο 21"/>
          <p:cNvSpPr/>
          <p:nvPr/>
        </p:nvSpPr>
        <p:spPr>
          <a:xfrm>
            <a:off x="7709408" y="4057056"/>
            <a:ext cx="4325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’</a:t>
            </a:r>
          </a:p>
        </p:txBody>
      </p:sp>
      <p:sp>
        <p:nvSpPr>
          <p:cNvPr id="23" name="Ορθογώνιο 22"/>
          <p:cNvSpPr/>
          <p:nvPr/>
        </p:nvSpPr>
        <p:spPr>
          <a:xfrm>
            <a:off x="112648" y="4316942"/>
            <a:ext cx="1161097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σταθερά σύζευξης μεταξύ Η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κύπτει είτε από την διπλή στα 1.86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ίτε από την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ολλαλπλή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τετραπλή της διπλής) του Η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χρησιμοποιώντας τα ζεύγη 1,2 ή 2,3 κλπ.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2-CH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1.870-1.857)x500 = 0.013x500 = 6.5 Hz.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Ορθογώνιο 23"/>
          <p:cNvSpPr/>
          <p:nvPr/>
        </p:nvSpPr>
        <p:spPr>
          <a:xfrm>
            <a:off x="112648" y="5321394"/>
            <a:ext cx="1161097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τοσκοπικά δεδομένα ένωσης: 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-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: 7.66 (d, J = 8 Hz, 2H), 6.83 (d, J = 8 Hz, 2H), 6.34 (d, J = 16 Hz, 1H), 6.09 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q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ή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6 Hz, 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6.5 Hz, 1H), 3.80 (s, 3H), 1.86 (d, J = 6.5 Hz, 3H). 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 φάσμα 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ναμένουμε 8 σήματα, όσος και ο αριθμός των μη ισοδύναμων ανθράκων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309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Ορθογώνιο 5"/>
              <p:cNvSpPr/>
              <p:nvPr/>
            </p:nvSpPr>
            <p:spPr>
              <a:xfrm>
                <a:off x="64008" y="5599740"/>
                <a:ext cx="12127992" cy="1057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αθμός ακορεστότητα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𝜌𝜄𝜃𝜇</m:t>
                            </m:r>
                            <m:r>
                              <m:rPr>
                                <m:sty m:val="p"/>
                              </m:rPr>
                              <a:rPr lang="el-GR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ό</m:t>
                            </m:r>
                            <m:r>
                              <a:rPr lang="el-GR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𝜍</m:t>
                            </m:r>
                            <m:r>
                              <a:rPr lang="el-GR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(</m:t>
                        </m:r>
                        <m:r>
                          <a:rPr lang="el-GR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𝜌𝜄𝜃𝜇</m:t>
                        </m:r>
                        <m:r>
                          <m:rPr>
                            <m:sty m:val="p"/>
                          </m:rPr>
                          <a:rPr lang="el-GR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ό</m:t>
                        </m:r>
                        <m:r>
                          <a:rPr lang="el-GR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𝜍</m:t>
                        </m:r>
                        <m:r>
                          <a:rPr lang="el-GR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Η</m:t>
                        </m:r>
                        <m:r>
                          <a:rPr lang="el-GR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l-GR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l-GR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</m:t>
                        </m:r>
                        <m:r>
                          <a:rPr lang="el-GR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lnSpc>
                    <a:spcPct val="90000"/>
                  </a:lnSpc>
                </a:pPr>
                <a:endParaRPr lang="el-G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 απορρόφηση στα 7.260 αντιστοιχεί στον διαλύτη (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Cl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l-G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Ορθογώνιο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" y="5599740"/>
                <a:ext cx="12127992" cy="1057662"/>
              </a:xfrm>
              <a:prstGeom prst="rect">
                <a:avLst/>
              </a:prstGeom>
              <a:blipFill>
                <a:blip r:embed="rId2"/>
                <a:stretch>
                  <a:fillRect l="-553" b="-982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Ορθογώνιο 6"/>
          <p:cNvSpPr/>
          <p:nvPr/>
        </p:nvSpPr>
        <p:spPr>
          <a:xfrm>
            <a:off x="295116" y="358940"/>
            <a:ext cx="18352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Εικόνα 12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60433" y="145097"/>
            <a:ext cx="8858885" cy="528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Ορθογώνιο 1"/>
          <p:cNvSpPr/>
          <p:nvPr/>
        </p:nvSpPr>
        <p:spPr>
          <a:xfrm>
            <a:off x="10409903" y="2238494"/>
            <a:ext cx="595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90574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295116" y="358940"/>
            <a:ext cx="18352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Εικόνα 13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6299" y="1005271"/>
            <a:ext cx="8863330" cy="3649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Ορθογώνιο 3"/>
          <p:cNvSpPr/>
          <p:nvPr/>
        </p:nvSpPr>
        <p:spPr>
          <a:xfrm>
            <a:off x="795528" y="5032812"/>
            <a:ext cx="121279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γνοήστε την απορρόφηση στα 7.295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3119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6239</TotalTime>
  <Words>1183</Words>
  <Application>Microsoft Office PowerPoint</Application>
  <PresentationFormat>Ευρεία οθόνη</PresentationFormat>
  <Paragraphs>64</Paragraphs>
  <Slides>11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Times New Roman</vt:lpstr>
      <vt:lpstr>Θέμα του Office</vt:lpstr>
      <vt:lpstr>CS ChemDraw Drawing</vt:lpstr>
      <vt:lpstr>Πυρηνικός Μαγνητικός Συντονισμός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ΡΓΑΣΤΗΡΙΑΚΗ ΚΑΙ ΧΗΜΙΚΗ ΑΣΦΑΛΕΙΑ</dc:title>
  <dc:creator>marios kidonakis</dc:creator>
  <cp:lastModifiedBy>marios kidonakis</cp:lastModifiedBy>
  <cp:revision>859</cp:revision>
  <dcterms:created xsi:type="dcterms:W3CDTF">2019-11-09T19:19:36Z</dcterms:created>
  <dcterms:modified xsi:type="dcterms:W3CDTF">2020-03-22T21:32:24Z</dcterms:modified>
</cp:coreProperties>
</file>